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8"/>
  </p:notesMasterIdLst>
  <p:handoutMasterIdLst>
    <p:handoutMasterId r:id="rId109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369" r:id="rId33"/>
    <p:sldId id="273" r:id="rId34"/>
    <p:sldId id="264" r:id="rId35"/>
    <p:sldId id="274" r:id="rId36"/>
    <p:sldId id="275" r:id="rId37"/>
    <p:sldId id="276" r:id="rId38"/>
    <p:sldId id="277" r:id="rId39"/>
    <p:sldId id="280" r:id="rId40"/>
    <p:sldId id="362" r:id="rId41"/>
    <p:sldId id="282" r:id="rId42"/>
    <p:sldId id="283" r:id="rId43"/>
    <p:sldId id="284" r:id="rId44"/>
    <p:sldId id="365" r:id="rId45"/>
    <p:sldId id="366" r:id="rId46"/>
    <p:sldId id="286" r:id="rId47"/>
    <p:sldId id="334" r:id="rId48"/>
    <p:sldId id="368" r:id="rId49"/>
    <p:sldId id="370" r:id="rId50"/>
    <p:sldId id="287" r:id="rId51"/>
    <p:sldId id="335" r:id="rId52"/>
    <p:sldId id="288" r:id="rId53"/>
    <p:sldId id="271" r:id="rId54"/>
    <p:sldId id="289" r:id="rId55"/>
    <p:sldId id="290" r:id="rId56"/>
    <p:sldId id="291" r:id="rId57"/>
    <p:sldId id="292" r:id="rId58"/>
    <p:sldId id="293" r:id="rId59"/>
    <p:sldId id="294" r:id="rId60"/>
    <p:sldId id="295" r:id="rId61"/>
    <p:sldId id="296" r:id="rId62"/>
    <p:sldId id="297" r:id="rId63"/>
    <p:sldId id="298" r:id="rId64"/>
    <p:sldId id="299" r:id="rId65"/>
    <p:sldId id="337" r:id="rId66"/>
    <p:sldId id="336" r:id="rId67"/>
    <p:sldId id="339" r:id="rId68"/>
    <p:sldId id="363" r:id="rId69"/>
    <p:sldId id="301" r:id="rId70"/>
    <p:sldId id="300" r:id="rId71"/>
    <p:sldId id="338" r:id="rId72"/>
    <p:sldId id="303" r:id="rId73"/>
    <p:sldId id="302" r:id="rId74"/>
    <p:sldId id="341" r:id="rId75"/>
    <p:sldId id="305" r:id="rId76"/>
    <p:sldId id="304" r:id="rId77"/>
    <p:sldId id="307" r:id="rId78"/>
    <p:sldId id="308" r:id="rId79"/>
    <p:sldId id="349" r:id="rId80"/>
    <p:sldId id="353" r:id="rId81"/>
    <p:sldId id="354" r:id="rId82"/>
    <p:sldId id="355" r:id="rId83"/>
    <p:sldId id="351" r:id="rId84"/>
    <p:sldId id="356" r:id="rId85"/>
    <p:sldId id="357" r:id="rId86"/>
    <p:sldId id="352" r:id="rId87"/>
    <p:sldId id="358" r:id="rId88"/>
    <p:sldId id="309" r:id="rId89"/>
    <p:sldId id="306" r:id="rId90"/>
    <p:sldId id="310" r:id="rId91"/>
    <p:sldId id="312" r:id="rId92"/>
    <p:sldId id="342" r:id="rId93"/>
    <p:sldId id="313" r:id="rId94"/>
    <p:sldId id="344" r:id="rId95"/>
    <p:sldId id="316" r:id="rId96"/>
    <p:sldId id="345" r:id="rId97"/>
    <p:sldId id="317" r:id="rId98"/>
    <p:sldId id="315" r:id="rId99"/>
    <p:sldId id="343" r:id="rId100"/>
    <p:sldId id="346" r:id="rId101"/>
    <p:sldId id="347" r:id="rId102"/>
    <p:sldId id="348" r:id="rId103"/>
    <p:sldId id="311" r:id="rId104"/>
    <p:sldId id="314" r:id="rId105"/>
    <p:sldId id="340" r:id="rId106"/>
    <p:sldId id="259" r:id="rId10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36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422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302.bin"/><Relationship Id="rId2" Type="http://schemas.openxmlformats.org/officeDocument/2006/relationships/image" Target="../media/image6.jpeg"/><Relationship Id="rId16" Type="http://schemas.openxmlformats.org/officeDocument/2006/relationships/image" Target="../media/image421.wmf"/><Relationship Id="rId20" Type="http://schemas.openxmlformats.org/officeDocument/2006/relationships/image" Target="../media/image4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7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418.wmf"/><Relationship Id="rId19" Type="http://schemas.openxmlformats.org/officeDocument/2006/relationships/oleObject" Target="../embeddings/oleObject303.bin"/><Relationship Id="rId4" Type="http://schemas.openxmlformats.org/officeDocument/2006/relationships/image" Target="../media/image417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420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431.wmf"/><Relationship Id="rId26" Type="http://schemas.openxmlformats.org/officeDocument/2006/relationships/image" Target="../media/image435.wmf"/><Relationship Id="rId3" Type="http://schemas.openxmlformats.org/officeDocument/2006/relationships/oleObject" Target="../embeddings/oleObject304.bin"/><Relationship Id="rId21" Type="http://schemas.openxmlformats.org/officeDocument/2006/relationships/oleObject" Target="../embeddings/oleObject313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428.wmf"/><Relationship Id="rId17" Type="http://schemas.openxmlformats.org/officeDocument/2006/relationships/oleObject" Target="../embeddings/oleObject311.bin"/><Relationship Id="rId25" Type="http://schemas.openxmlformats.org/officeDocument/2006/relationships/oleObject" Target="../embeddings/oleObject315.bin"/><Relationship Id="rId2" Type="http://schemas.openxmlformats.org/officeDocument/2006/relationships/image" Target="../media/image6.jpeg"/><Relationship Id="rId16" Type="http://schemas.openxmlformats.org/officeDocument/2006/relationships/image" Target="../media/image430.wmf"/><Relationship Id="rId20" Type="http://schemas.openxmlformats.org/officeDocument/2006/relationships/image" Target="../media/image432.wmf"/><Relationship Id="rId29" Type="http://schemas.openxmlformats.org/officeDocument/2006/relationships/oleObject" Target="../embeddings/oleObject3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308.bin"/><Relationship Id="rId24" Type="http://schemas.openxmlformats.org/officeDocument/2006/relationships/image" Target="../media/image434.wmf"/><Relationship Id="rId32" Type="http://schemas.openxmlformats.org/officeDocument/2006/relationships/image" Target="../media/image438.wmf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23" Type="http://schemas.openxmlformats.org/officeDocument/2006/relationships/oleObject" Target="../embeddings/oleObject314.bin"/><Relationship Id="rId28" Type="http://schemas.openxmlformats.org/officeDocument/2006/relationships/image" Target="../media/image436.wmf"/><Relationship Id="rId10" Type="http://schemas.openxmlformats.org/officeDocument/2006/relationships/image" Target="../media/image427.wmf"/><Relationship Id="rId19" Type="http://schemas.openxmlformats.org/officeDocument/2006/relationships/oleObject" Target="../embeddings/oleObject312.bin"/><Relationship Id="rId31" Type="http://schemas.openxmlformats.org/officeDocument/2006/relationships/oleObject" Target="../embeddings/oleObject318.bin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429.wmf"/><Relationship Id="rId22" Type="http://schemas.openxmlformats.org/officeDocument/2006/relationships/image" Target="../media/image433.wmf"/><Relationship Id="rId27" Type="http://schemas.openxmlformats.org/officeDocument/2006/relationships/oleObject" Target="../embeddings/oleObject316.bin"/><Relationship Id="rId30" Type="http://schemas.openxmlformats.org/officeDocument/2006/relationships/image" Target="../media/image437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444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441.wmf"/><Relationship Id="rId17" Type="http://schemas.openxmlformats.org/officeDocument/2006/relationships/oleObject" Target="../embeddings/oleObject324.bin"/><Relationship Id="rId2" Type="http://schemas.openxmlformats.org/officeDocument/2006/relationships/image" Target="../media/image6.jpeg"/><Relationship Id="rId16" Type="http://schemas.openxmlformats.org/officeDocument/2006/relationships/image" Target="../media/image443.wmf"/><Relationship Id="rId20" Type="http://schemas.openxmlformats.org/officeDocument/2006/relationships/image" Target="../media/image4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3.bin"/><Relationship Id="rId10" Type="http://schemas.openxmlformats.org/officeDocument/2006/relationships/image" Target="../media/image418.wmf"/><Relationship Id="rId19" Type="http://schemas.openxmlformats.org/officeDocument/2006/relationships/oleObject" Target="../embeddings/oleObject325.bin"/><Relationship Id="rId4" Type="http://schemas.openxmlformats.org/officeDocument/2006/relationships/image" Target="../media/image439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442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7.jp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9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9.wmf"/><Relationship Id="rId2" Type="http://schemas.openxmlformats.org/officeDocument/2006/relationships/image" Target="../media/image6.jpe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4.wmf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7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2.png"/><Relationship Id="rId7" Type="http://schemas.openxmlformats.org/officeDocument/2006/relationships/image" Target="../media/image7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3.e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48.bin"/><Relationship Id="rId2" Type="http://schemas.openxmlformats.org/officeDocument/2006/relationships/image" Target="../media/image6.jpeg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9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68.bin"/><Relationship Id="rId2" Type="http://schemas.openxmlformats.org/officeDocument/2006/relationships/image" Target="../media/image6.jpeg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1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image" Target="../media/image6.jpeg"/><Relationship Id="rId16" Type="http://schemas.openxmlformats.org/officeDocument/2006/relationships/image" Target="../media/image115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121.wmf"/><Relationship Id="rId32" Type="http://schemas.openxmlformats.org/officeDocument/2006/relationships/image" Target="../media/image125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23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14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2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3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3.wmf"/><Relationship Id="rId9" Type="http://schemas.openxmlformats.org/officeDocument/2006/relationships/image" Target="../media/image13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41.wmf"/><Relationship Id="rId17" Type="http://schemas.openxmlformats.org/officeDocument/2006/relationships/image" Target="../media/image144.png"/><Relationship Id="rId2" Type="http://schemas.openxmlformats.org/officeDocument/2006/relationships/image" Target="../media/image6.jpeg"/><Relationship Id="rId16" Type="http://schemas.openxmlformats.org/officeDocument/2006/relationships/image" Target="../media/image1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image" Target="../media/image6.jpeg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56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6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53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0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24.bin"/><Relationship Id="rId2" Type="http://schemas.openxmlformats.org/officeDocument/2006/relationships/image" Target="../media/image6.jpeg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35.bin"/><Relationship Id="rId2" Type="http://schemas.openxmlformats.org/officeDocument/2006/relationships/image" Target="../media/image6.jpeg"/><Relationship Id="rId16" Type="http://schemas.openxmlformats.org/officeDocument/2006/relationships/image" Target="../media/image1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7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8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82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3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85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4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7.png"/><Relationship Id="rId7" Type="http://schemas.openxmlformats.org/officeDocument/2006/relationships/oleObject" Target="../embeddings/oleObject14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91.wmf"/><Relationship Id="rId4" Type="http://schemas.openxmlformats.org/officeDocument/2006/relationships/image" Target="../media/image188.png"/><Relationship Id="rId9" Type="http://schemas.openxmlformats.org/officeDocument/2006/relationships/oleObject" Target="../embeddings/oleObject14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4.png"/><Relationship Id="rId4" Type="http://schemas.openxmlformats.org/officeDocument/2006/relationships/image" Target="../media/image19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7.jpeg"/><Relationship Id="rId4" Type="http://schemas.openxmlformats.org/officeDocument/2006/relationships/image" Target="../media/image196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14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oleObject" Target="../embeddings/oleObject147.bin"/><Relationship Id="rId7" Type="http://schemas.openxmlformats.org/officeDocument/2006/relationships/image" Target="../media/image20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203.png"/><Relationship Id="rId4" Type="http://schemas.openxmlformats.org/officeDocument/2006/relationships/image" Target="../media/image202.wmf"/><Relationship Id="rId9" Type="http://schemas.openxmlformats.org/officeDocument/2006/relationships/image" Target="../media/image20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0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6.gi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1.jpeg"/><Relationship Id="rId4" Type="http://schemas.openxmlformats.org/officeDocument/2006/relationships/image" Target="../media/image220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4" Type="http://schemas.openxmlformats.org/officeDocument/2006/relationships/image" Target="../media/image223.gi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7" Type="http://schemas.openxmlformats.org/officeDocument/2006/relationships/image" Target="../media/image23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231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png"/><Relationship Id="rId3" Type="http://schemas.openxmlformats.org/officeDocument/2006/relationships/image" Target="../media/image234.png"/><Relationship Id="rId7" Type="http://schemas.openxmlformats.org/officeDocument/2006/relationships/image" Target="../media/image236.wmf"/><Relationship Id="rId12" Type="http://schemas.openxmlformats.org/officeDocument/2006/relationships/image" Target="../media/image239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5.bin"/><Relationship Id="rId5" Type="http://schemas.openxmlformats.org/officeDocument/2006/relationships/image" Target="../media/image235.wmf"/><Relationship Id="rId10" Type="http://schemas.openxmlformats.org/officeDocument/2006/relationships/image" Target="../media/image238.wmf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1.jp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4.png"/><Relationship Id="rId4" Type="http://schemas.openxmlformats.org/officeDocument/2006/relationships/image" Target="../media/image2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6.jp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160.bin"/><Relationship Id="rId3" Type="http://schemas.openxmlformats.org/officeDocument/2006/relationships/image" Target="../media/image247.png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2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251.wmf"/><Relationship Id="rId4" Type="http://schemas.openxmlformats.org/officeDocument/2006/relationships/image" Target="../media/image248.jpg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253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gi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263.wmf"/><Relationship Id="rId26" Type="http://schemas.openxmlformats.org/officeDocument/2006/relationships/image" Target="../media/image267.wmf"/><Relationship Id="rId3" Type="http://schemas.openxmlformats.org/officeDocument/2006/relationships/image" Target="../media/image255.jpg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60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image" Target="../media/image271.png"/><Relationship Id="rId2" Type="http://schemas.openxmlformats.org/officeDocument/2006/relationships/image" Target="../media/image6.jpeg"/><Relationship Id="rId16" Type="http://schemas.openxmlformats.org/officeDocument/2006/relationships/image" Target="../media/image262.wmf"/><Relationship Id="rId20" Type="http://schemas.openxmlformats.org/officeDocument/2006/relationships/image" Target="../media/image264.wmf"/><Relationship Id="rId29" Type="http://schemas.openxmlformats.org/officeDocument/2006/relationships/oleObject" Target="../embeddings/oleObject17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266.wmf"/><Relationship Id="rId32" Type="http://schemas.openxmlformats.org/officeDocument/2006/relationships/image" Target="../media/image270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268.wmf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174.bin"/><Relationship Id="rId4" Type="http://schemas.openxmlformats.org/officeDocument/2006/relationships/image" Target="../media/image256.png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261.wmf"/><Relationship Id="rId22" Type="http://schemas.openxmlformats.org/officeDocument/2006/relationships/image" Target="../media/image265.w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269.wmf"/><Relationship Id="rId8" Type="http://schemas.openxmlformats.org/officeDocument/2006/relationships/image" Target="../media/image258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image" Target="../media/image265.wmf"/><Relationship Id="rId18" Type="http://schemas.openxmlformats.org/officeDocument/2006/relationships/oleObject" Target="../embeddings/oleObject180.bin"/><Relationship Id="rId3" Type="http://schemas.openxmlformats.org/officeDocument/2006/relationships/image" Target="../media/image255.jpg"/><Relationship Id="rId21" Type="http://schemas.openxmlformats.org/officeDocument/2006/relationships/image" Target="../media/image279.wmf"/><Relationship Id="rId7" Type="http://schemas.openxmlformats.org/officeDocument/2006/relationships/oleObject" Target="../embeddings/oleObject176.bin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277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wmf"/><Relationship Id="rId11" Type="http://schemas.openxmlformats.org/officeDocument/2006/relationships/image" Target="../media/image271.png"/><Relationship Id="rId5" Type="http://schemas.openxmlformats.org/officeDocument/2006/relationships/oleObject" Target="../embeddings/oleObject175.bin"/><Relationship Id="rId15" Type="http://schemas.openxmlformats.org/officeDocument/2006/relationships/image" Target="../media/image276.wmf"/><Relationship Id="rId10" Type="http://schemas.openxmlformats.org/officeDocument/2006/relationships/image" Target="../media/image275.wmf"/><Relationship Id="rId19" Type="http://schemas.openxmlformats.org/officeDocument/2006/relationships/image" Target="../media/image278.wmf"/><Relationship Id="rId4" Type="http://schemas.openxmlformats.org/officeDocument/2006/relationships/image" Target="../media/image272.png"/><Relationship Id="rId9" Type="http://schemas.openxmlformats.org/officeDocument/2006/relationships/oleObject" Target="../embeddings/oleObject177.bin"/><Relationship Id="rId14" Type="http://schemas.openxmlformats.org/officeDocument/2006/relationships/oleObject" Target="../embeddings/oleObject178.bin"/><Relationship Id="rId22" Type="http://schemas.openxmlformats.org/officeDocument/2006/relationships/image" Target="../media/image28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291.wmf"/><Relationship Id="rId26" Type="http://schemas.openxmlformats.org/officeDocument/2006/relationships/image" Target="../media/image295.wmf"/><Relationship Id="rId3" Type="http://schemas.openxmlformats.org/officeDocument/2006/relationships/image" Target="../media/image283.jpg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image" Target="../media/image6.jpeg"/><Relationship Id="rId16" Type="http://schemas.openxmlformats.org/officeDocument/2006/relationships/image" Target="../media/image290.wmf"/><Relationship Id="rId20" Type="http://schemas.openxmlformats.org/officeDocument/2006/relationships/image" Target="../media/image29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294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10" Type="http://schemas.openxmlformats.org/officeDocument/2006/relationships/image" Target="../media/image287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284.png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289.wmf"/><Relationship Id="rId22" Type="http://schemas.openxmlformats.org/officeDocument/2006/relationships/image" Target="../media/image293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jpg"/><Relationship Id="rId2" Type="http://schemas.openxmlformats.org/officeDocument/2006/relationships/image" Target="../media/image296.gi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2" Type="http://schemas.openxmlformats.org/officeDocument/2006/relationships/image" Target="../media/image298.jp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7" Type="http://schemas.openxmlformats.org/officeDocument/2006/relationships/image" Target="../media/image30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4.bin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19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oleObject" Target="../embeddings/oleObject195.bin"/><Relationship Id="rId7" Type="http://schemas.openxmlformats.org/officeDocument/2006/relationships/image" Target="../media/image30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304.png"/><Relationship Id="rId4" Type="http://schemas.openxmlformats.org/officeDocument/2006/relationships/image" Target="../media/image303.wmf"/><Relationship Id="rId9" Type="http://schemas.openxmlformats.org/officeDocument/2006/relationships/image" Target="../media/image306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30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wmf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20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31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316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207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318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321.wmf"/><Relationship Id="rId9" Type="http://schemas.openxmlformats.org/officeDocument/2006/relationships/image" Target="../media/image324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oleObject" Target="../embeddings/oleObject215.bin"/><Relationship Id="rId7" Type="http://schemas.openxmlformats.org/officeDocument/2006/relationships/image" Target="../media/image32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6.wmf"/><Relationship Id="rId11" Type="http://schemas.openxmlformats.org/officeDocument/2006/relationships/image" Target="../media/image329.wmf"/><Relationship Id="rId5" Type="http://schemas.openxmlformats.org/officeDocument/2006/relationships/oleObject" Target="../embeddings/oleObject216.bin"/><Relationship Id="rId10" Type="http://schemas.openxmlformats.org/officeDocument/2006/relationships/oleObject" Target="../embeddings/oleObject218.bin"/><Relationship Id="rId4" Type="http://schemas.openxmlformats.org/officeDocument/2006/relationships/image" Target="../media/image325.wmf"/><Relationship Id="rId9" Type="http://schemas.openxmlformats.org/officeDocument/2006/relationships/image" Target="../media/image328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7" Type="http://schemas.openxmlformats.org/officeDocument/2006/relationships/image" Target="../media/image33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0.bin"/><Relationship Id="rId5" Type="http://schemas.openxmlformats.org/officeDocument/2006/relationships/image" Target="../media/image331.png"/><Relationship Id="rId4" Type="http://schemas.openxmlformats.org/officeDocument/2006/relationships/image" Target="../media/image330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225.bin"/><Relationship Id="rId3" Type="http://schemas.openxmlformats.org/officeDocument/2006/relationships/image" Target="../media/image334.jpeg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339.wmf"/><Relationship Id="rId2" Type="http://schemas.openxmlformats.org/officeDocument/2006/relationships/image" Target="../media/image6.jpeg"/><Relationship Id="rId16" Type="http://schemas.openxmlformats.org/officeDocument/2006/relationships/image" Target="../media/image3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338.wmf"/><Relationship Id="rId4" Type="http://schemas.openxmlformats.org/officeDocument/2006/relationships/image" Target="../media/image335.gi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34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346.wmf"/><Relationship Id="rId2" Type="http://schemas.openxmlformats.org/officeDocument/2006/relationships/image" Target="../media/image6.jpeg"/><Relationship Id="rId16" Type="http://schemas.openxmlformats.org/officeDocument/2006/relationships/image" Target="../media/image3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345.wmf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347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1.jpg"/><Relationship Id="rId4" Type="http://schemas.openxmlformats.org/officeDocument/2006/relationships/image" Target="../media/image350.jp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359.wmf"/><Relationship Id="rId26" Type="http://schemas.openxmlformats.org/officeDocument/2006/relationships/image" Target="../media/image363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356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2" Type="http://schemas.openxmlformats.org/officeDocument/2006/relationships/image" Target="../media/image6.jpeg"/><Relationship Id="rId16" Type="http://schemas.openxmlformats.org/officeDocument/2006/relationships/image" Target="../media/image358.wmf"/><Relationship Id="rId20" Type="http://schemas.openxmlformats.org/officeDocument/2006/relationships/image" Target="../media/image3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362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10" Type="http://schemas.openxmlformats.org/officeDocument/2006/relationships/image" Target="../media/image355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357.wmf"/><Relationship Id="rId22" Type="http://schemas.openxmlformats.org/officeDocument/2006/relationships/image" Target="../media/image361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6.jpg"/><Relationship Id="rId4" Type="http://schemas.openxmlformats.org/officeDocument/2006/relationships/image" Target="../media/image365.jpg"/></Relationships>
</file>

<file path=ppt/slides/_rels/slide9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370.wmf"/><Relationship Id="rId26" Type="http://schemas.openxmlformats.org/officeDocument/2006/relationships/image" Target="../media/image374.wmf"/><Relationship Id="rId39" Type="http://schemas.openxmlformats.org/officeDocument/2006/relationships/oleObject" Target="../embeddings/oleObject263.bin"/><Relationship Id="rId21" Type="http://schemas.openxmlformats.org/officeDocument/2006/relationships/oleObject" Target="../embeddings/oleObject254.bin"/><Relationship Id="rId34" Type="http://schemas.openxmlformats.org/officeDocument/2006/relationships/image" Target="../media/image378.wmf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367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33" Type="http://schemas.openxmlformats.org/officeDocument/2006/relationships/oleObject" Target="../embeddings/oleObject260.bin"/><Relationship Id="rId38" Type="http://schemas.openxmlformats.org/officeDocument/2006/relationships/image" Target="../media/image380.wmf"/><Relationship Id="rId2" Type="http://schemas.openxmlformats.org/officeDocument/2006/relationships/image" Target="../media/image6.jpeg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29" Type="http://schemas.openxmlformats.org/officeDocument/2006/relationships/oleObject" Target="../embeddings/oleObject25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373.wmf"/><Relationship Id="rId32" Type="http://schemas.openxmlformats.org/officeDocument/2006/relationships/image" Target="../media/image377.wmf"/><Relationship Id="rId37" Type="http://schemas.openxmlformats.org/officeDocument/2006/relationships/oleObject" Target="../embeddings/oleObject262.bin"/><Relationship Id="rId40" Type="http://schemas.openxmlformats.org/officeDocument/2006/relationships/image" Target="../media/image381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375.wmf"/><Relationship Id="rId36" Type="http://schemas.openxmlformats.org/officeDocument/2006/relationships/image" Target="../media/image379.wmf"/><Relationship Id="rId10" Type="http://schemas.openxmlformats.org/officeDocument/2006/relationships/image" Target="../media/image355.wmf"/><Relationship Id="rId19" Type="http://schemas.openxmlformats.org/officeDocument/2006/relationships/oleObject" Target="../embeddings/oleObject253.bin"/><Relationship Id="rId31" Type="http://schemas.openxmlformats.org/officeDocument/2006/relationships/oleObject" Target="../embeddings/oleObject259.bin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368.wmf"/><Relationship Id="rId22" Type="http://schemas.openxmlformats.org/officeDocument/2006/relationships/image" Target="../media/image372.wmf"/><Relationship Id="rId27" Type="http://schemas.openxmlformats.org/officeDocument/2006/relationships/oleObject" Target="../embeddings/oleObject257.bin"/><Relationship Id="rId30" Type="http://schemas.openxmlformats.org/officeDocument/2006/relationships/image" Target="../media/image376.wmf"/><Relationship Id="rId35" Type="http://schemas.openxmlformats.org/officeDocument/2006/relationships/oleObject" Target="../embeddings/oleObject261.bin"/><Relationship Id="rId8" Type="http://schemas.openxmlformats.org/officeDocument/2006/relationships/image" Target="../media/image354.wmf"/><Relationship Id="rId3" Type="http://schemas.openxmlformats.org/officeDocument/2006/relationships/oleObject" Target="../embeddings/oleObject245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3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38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387.wmf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389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396.wmf"/><Relationship Id="rId26" Type="http://schemas.openxmlformats.org/officeDocument/2006/relationships/image" Target="../media/image400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2" Type="http://schemas.openxmlformats.org/officeDocument/2006/relationships/image" Target="../media/image6.jpeg"/><Relationship Id="rId16" Type="http://schemas.openxmlformats.org/officeDocument/2006/relationships/image" Target="../media/image395.wmf"/><Relationship Id="rId20" Type="http://schemas.openxmlformats.org/officeDocument/2006/relationships/image" Target="../media/image39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399.w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401.wmf"/><Relationship Id="rId10" Type="http://schemas.openxmlformats.org/officeDocument/2006/relationships/image" Target="../media/image392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129.png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394.wmf"/><Relationship Id="rId22" Type="http://schemas.openxmlformats.org/officeDocument/2006/relationships/image" Target="../media/image398.wmf"/><Relationship Id="rId27" Type="http://schemas.openxmlformats.org/officeDocument/2006/relationships/oleObject" Target="../embeddings/oleObject281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3.gi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411.wmf"/><Relationship Id="rId26" Type="http://schemas.openxmlformats.org/officeDocument/2006/relationships/image" Target="../media/image415.wmf"/><Relationship Id="rId3" Type="http://schemas.openxmlformats.org/officeDocument/2006/relationships/oleObject" Target="../embeddings/oleObject282.bin"/><Relationship Id="rId21" Type="http://schemas.openxmlformats.org/officeDocument/2006/relationships/oleObject" Target="../embeddings/oleObject291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408.w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3.bin"/><Relationship Id="rId2" Type="http://schemas.openxmlformats.org/officeDocument/2006/relationships/image" Target="../media/image6.jpeg"/><Relationship Id="rId16" Type="http://schemas.openxmlformats.org/officeDocument/2006/relationships/image" Target="../media/image410.wmf"/><Relationship Id="rId20" Type="http://schemas.openxmlformats.org/officeDocument/2006/relationships/image" Target="../media/image4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414.wmf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28" Type="http://schemas.openxmlformats.org/officeDocument/2006/relationships/image" Target="../media/image416.wmf"/><Relationship Id="rId10" Type="http://schemas.openxmlformats.org/officeDocument/2006/relationships/image" Target="../media/image407.wmf"/><Relationship Id="rId19" Type="http://schemas.openxmlformats.org/officeDocument/2006/relationships/oleObject" Target="../embeddings/oleObject290.bin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409.wmf"/><Relationship Id="rId22" Type="http://schemas.openxmlformats.org/officeDocument/2006/relationships/image" Target="../media/image413.wmf"/><Relationship Id="rId27" Type="http://schemas.openxmlformats.org/officeDocument/2006/relationships/oleObject" Target="../embeddings/oleObject29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980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65083"/>
              </p:ext>
            </p:extLst>
          </p:nvPr>
        </p:nvGraphicFramePr>
        <p:xfrm>
          <a:off x="2247900" y="3851275"/>
          <a:ext cx="957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3851275"/>
                        <a:ext cx="9572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6A9435C-744C-38F4-C6DE-B8123AAF1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70815"/>
              </p:ext>
            </p:extLst>
          </p:nvPr>
        </p:nvGraphicFramePr>
        <p:xfrm>
          <a:off x="2126672" y="3174351"/>
          <a:ext cx="2037192" cy="5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6672" y="3174351"/>
                        <a:ext cx="2037192" cy="50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9D1A42EA-F74E-7C85-2983-B4C1509C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4909"/>
              </p:ext>
            </p:extLst>
          </p:nvPr>
        </p:nvGraphicFramePr>
        <p:xfrm>
          <a:off x="4842437" y="3175649"/>
          <a:ext cx="1049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2437" y="3175649"/>
                        <a:ext cx="10493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E3D853C-1356-6482-4B16-30262A7DE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58033"/>
              </p:ext>
            </p:extLst>
          </p:nvPr>
        </p:nvGraphicFramePr>
        <p:xfrm>
          <a:off x="6745288" y="2978150"/>
          <a:ext cx="1227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355320" progId="Equation.DSMT4">
                  <p:embed/>
                </p:oleObj>
              </mc:Choice>
              <mc:Fallback>
                <p:oleObj name="Equation" r:id="rId11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5288" y="2978150"/>
                        <a:ext cx="12271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42252DD-B2CB-D1F0-634A-35D9CED01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687"/>
              </p:ext>
            </p:extLst>
          </p:nvPr>
        </p:nvGraphicFramePr>
        <p:xfrm>
          <a:off x="2954338" y="3783013"/>
          <a:ext cx="20081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355320" progId="Equation.DSMT4">
                  <p:embed/>
                </p:oleObj>
              </mc:Choice>
              <mc:Fallback>
                <p:oleObj name="Equation" r:id="rId13" imgW="85068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6A9435C-744C-38F4-C6DE-B8123AAF1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4338" y="3783013"/>
                        <a:ext cx="20081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910B718-B492-EA81-9D38-22209275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35698"/>
              </p:ext>
            </p:extLst>
          </p:nvPr>
        </p:nvGraphicFramePr>
        <p:xfrm>
          <a:off x="5891213" y="3752850"/>
          <a:ext cx="1708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DSMT4">
                  <p:embed/>
                </p:oleObj>
              </mc:Choice>
              <mc:Fallback>
                <p:oleObj name="Equation" r:id="rId15" imgW="723600" imgH="3808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42252DD-B2CB-D1F0-634A-35D9CED01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1213" y="3752850"/>
                        <a:ext cx="17081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862AC7-E750-1622-9EE7-73FF43275FB4}"/>
              </a:ext>
            </a:extLst>
          </p:cNvPr>
          <p:cNvSpPr txBox="1"/>
          <p:nvPr/>
        </p:nvSpPr>
        <p:spPr>
          <a:xfrm>
            <a:off x="2216727" y="5569453"/>
            <a:ext cx="6645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i="1" dirty="0">
                <a:solidFill>
                  <a:srgbClr val="0070C0"/>
                </a:solidFill>
              </a:rPr>
              <a:t>Лінії магнітної індукції замкнені (не існує магнітних зарядів) !</a:t>
            </a: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5BA3CEE-8F3A-5F2F-9F3D-6F5BBDE94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42377"/>
              </p:ext>
            </p:extLst>
          </p:nvPr>
        </p:nvGraphicFramePr>
        <p:xfrm>
          <a:off x="2344738" y="874713"/>
          <a:ext cx="1825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4738" y="874713"/>
                        <a:ext cx="18256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99D6907-9260-EEAE-3197-5898BAE9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3898"/>
              </p:ext>
            </p:extLst>
          </p:nvPr>
        </p:nvGraphicFramePr>
        <p:xfrm>
          <a:off x="4758892" y="874569"/>
          <a:ext cx="1882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25BA3CEE-8F3A-5F2F-9F3D-6F5BBDE94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892" y="874569"/>
                        <a:ext cx="1882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756E3DC-61E8-339B-10CF-54005DD8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57340"/>
              </p:ext>
            </p:extLst>
          </p:nvPr>
        </p:nvGraphicFramePr>
        <p:xfrm>
          <a:off x="2166792" y="3439229"/>
          <a:ext cx="919167" cy="4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6792" y="3439229"/>
                        <a:ext cx="919167" cy="4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 зі стрілкою 7">
            <a:extLst>
              <a:ext uri="{FF2B5EF4-FFF2-40B4-BE49-F238E27FC236}">
                <a16:creationId xmlns:a16="http://schemas.microsoft.com/office/drawing/2014/main" id="{8ECE0AD0-B09A-5B63-32A1-1FA35876844E}"/>
              </a:ext>
            </a:extLst>
          </p:cNvPr>
          <p:cNvCxnSpPr>
            <a:cxnSpLocks/>
          </p:cNvCxnSpPr>
          <p:nvPr/>
        </p:nvCxnSpPr>
        <p:spPr>
          <a:xfrm flipV="1">
            <a:off x="2614830" y="4662661"/>
            <a:ext cx="11545" cy="921449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 зі стрілкою 8">
            <a:extLst>
              <a:ext uri="{FF2B5EF4-FFF2-40B4-BE49-F238E27FC236}">
                <a16:creationId xmlns:a16="http://schemas.microsoft.com/office/drawing/2014/main" id="{1EFFB084-ECE5-663E-D913-08DC75119217}"/>
              </a:ext>
            </a:extLst>
          </p:cNvPr>
          <p:cNvCxnSpPr>
            <a:cxnSpLocks/>
          </p:cNvCxnSpPr>
          <p:nvPr/>
        </p:nvCxnSpPr>
        <p:spPr>
          <a:xfrm>
            <a:off x="4758859" y="5565638"/>
            <a:ext cx="33" cy="859225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6C24302A-E4F8-630D-D0A6-DEF088716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93172"/>
              </p:ext>
            </p:extLst>
          </p:nvPr>
        </p:nvGraphicFramePr>
        <p:xfrm>
          <a:off x="2373891" y="4057566"/>
          <a:ext cx="552116" cy="58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15640" progId="Equation.DSMT4">
                  <p:embed/>
                </p:oleObj>
              </mc:Choice>
              <mc:Fallback>
                <p:oleObj name="Equation" r:id="rId1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3891" y="4057566"/>
                        <a:ext cx="552116" cy="586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B2834F9-D4D7-383B-619B-7E31D477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45606"/>
              </p:ext>
            </p:extLst>
          </p:nvPr>
        </p:nvGraphicFramePr>
        <p:xfrm>
          <a:off x="4759243" y="6216039"/>
          <a:ext cx="604845" cy="60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9243" y="6216039"/>
                        <a:ext cx="604845" cy="60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3425" y="1038572"/>
            <a:ext cx="1957397" cy="17648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451" y="3646729"/>
            <a:ext cx="1569156" cy="1791841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8AF9BF6-5568-10F5-F8BD-250E10141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25289"/>
              </p:ext>
            </p:extLst>
          </p:nvPr>
        </p:nvGraphicFramePr>
        <p:xfrm>
          <a:off x="2195077" y="882422"/>
          <a:ext cx="880632" cy="58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077" y="882422"/>
                        <a:ext cx="880632" cy="58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C9165DB-AAA0-DCDC-69DF-40BCC5607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0524"/>
              </p:ext>
            </p:extLst>
          </p:nvPr>
        </p:nvGraphicFramePr>
        <p:xfrm>
          <a:off x="6157190" y="1193850"/>
          <a:ext cx="1601355" cy="4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7190" y="1193850"/>
                        <a:ext cx="1601355" cy="4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076BE0D-B8D1-EF2B-FEB9-A02D2551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00479"/>
              </p:ext>
            </p:extLst>
          </p:nvPr>
        </p:nvGraphicFramePr>
        <p:xfrm>
          <a:off x="5711393" y="1728539"/>
          <a:ext cx="2624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C9165DB-AAA0-DCDC-69DF-40BCC5607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1393" y="1728539"/>
                        <a:ext cx="26241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A424D99-45F4-2993-43CD-3ABF7148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7006"/>
              </p:ext>
            </p:extLst>
          </p:nvPr>
        </p:nvGraphicFramePr>
        <p:xfrm>
          <a:off x="2452254" y="1550662"/>
          <a:ext cx="2194927" cy="66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2254" y="1550662"/>
                        <a:ext cx="2194927" cy="66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98A10A12-4419-08C6-5ABD-5259F2DEC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82800"/>
              </p:ext>
            </p:extLst>
          </p:nvPr>
        </p:nvGraphicFramePr>
        <p:xfrm>
          <a:off x="2581014" y="249093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1014" y="249093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1359363D-DEB3-2E8F-9807-FB0019DBB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57789"/>
              </p:ext>
            </p:extLst>
          </p:nvPr>
        </p:nvGraphicFramePr>
        <p:xfrm>
          <a:off x="2517775" y="3392488"/>
          <a:ext cx="20653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80880" progId="Equation.DSMT4">
                  <p:embed/>
                </p:oleObj>
              </mc:Choice>
              <mc:Fallback>
                <p:oleObj name="Equation" r:id="rId8" imgW="711000" imgH="38088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98A10A12-4419-08C6-5ABD-5259F2DEC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7775" y="3392488"/>
                        <a:ext cx="20653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1983235-FF75-3501-CD31-211BE1F57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81324"/>
              </p:ext>
            </p:extLst>
          </p:nvPr>
        </p:nvGraphicFramePr>
        <p:xfrm>
          <a:off x="2535751" y="4367065"/>
          <a:ext cx="2027932" cy="10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355320" progId="Equation.DSMT4">
                  <p:embed/>
                </p:oleObj>
              </mc:Choice>
              <mc:Fallback>
                <p:oleObj name="Equation" r:id="rId10" imgW="698400" imgH="3553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1359363D-DEB3-2E8F-9807-FB0019DBB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5751" y="4367065"/>
                        <a:ext cx="2027932" cy="103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A5C016A-6A63-7B9A-89E9-8CFC90628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98081"/>
              </p:ext>
            </p:extLst>
          </p:nvPr>
        </p:nvGraphicFramePr>
        <p:xfrm>
          <a:off x="4973782" y="5399684"/>
          <a:ext cx="28590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A424D99-45F4-2993-43CD-3ABF7148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3782" y="5399684"/>
                        <a:ext cx="2859088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8E8C84-A34D-0321-5679-30A548A35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043" y="890771"/>
            <a:ext cx="3109703" cy="223854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7D075C8-9834-8F6A-C6AD-DAB4300F5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27821"/>
              </p:ext>
            </p:extLst>
          </p:nvPr>
        </p:nvGraphicFramePr>
        <p:xfrm>
          <a:off x="6350133" y="701407"/>
          <a:ext cx="1849981" cy="66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133" y="701407"/>
                        <a:ext cx="1849981" cy="66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1BF360ED-1B7D-638A-ED30-598317DDD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74333"/>
              </p:ext>
            </p:extLst>
          </p:nvPr>
        </p:nvGraphicFramePr>
        <p:xfrm>
          <a:off x="4455069" y="3317279"/>
          <a:ext cx="19669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17160" progId="Equation.DSMT4">
                  <p:embed/>
                </p:oleObj>
              </mc:Choice>
              <mc:Fallback>
                <p:oleObj name="Equation" r:id="rId6" imgW="63468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37D075C8-9834-8F6A-C6AD-DAB4300F5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5069" y="3317279"/>
                        <a:ext cx="19669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64D426D-2CF0-3F87-326D-646677105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5622"/>
              </p:ext>
            </p:extLst>
          </p:nvPr>
        </p:nvGraphicFramePr>
        <p:xfrm>
          <a:off x="4221596" y="4525184"/>
          <a:ext cx="2400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1BF360ED-1B7D-638A-ED30-598317DDD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1596" y="4525184"/>
                        <a:ext cx="24003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A5243E1-C0F9-9D9D-AE53-A049212EC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53765"/>
              </p:ext>
            </p:extLst>
          </p:nvPr>
        </p:nvGraphicFramePr>
        <p:xfrm>
          <a:off x="2074718" y="5512378"/>
          <a:ext cx="2871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E64D426D-2CF0-3F87-326D-646677105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718" y="5512378"/>
                        <a:ext cx="2871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255" y="832946"/>
            <a:ext cx="3625598" cy="285624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2E66D02-BF5D-4AEE-EF91-C495ECE60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71298"/>
              </p:ext>
            </p:extLst>
          </p:nvPr>
        </p:nvGraphicFramePr>
        <p:xfrm>
          <a:off x="2388839" y="3951866"/>
          <a:ext cx="5297365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839" y="3951866"/>
                        <a:ext cx="5297365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5008CB7-AB65-A781-4BEB-9FAAD72F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33953"/>
              </p:ext>
            </p:extLst>
          </p:nvPr>
        </p:nvGraphicFramePr>
        <p:xfrm>
          <a:off x="3571731" y="4796125"/>
          <a:ext cx="3062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2E66D02-BF5D-4AEE-EF91-C495ECE60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731" y="4796125"/>
                        <a:ext cx="30622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EFE8717-2299-118E-4DB1-42BECC46E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84965"/>
              </p:ext>
            </p:extLst>
          </p:nvPr>
        </p:nvGraphicFramePr>
        <p:xfrm>
          <a:off x="3887355" y="5558270"/>
          <a:ext cx="271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17160" progId="Equation.DSMT4">
                  <p:embed/>
                </p:oleObj>
              </mc:Choice>
              <mc:Fallback>
                <p:oleObj name="Equation" r:id="rId8" imgW="100296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5008CB7-AB65-A781-4BEB-9FAAD72FE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7355" y="5558270"/>
                        <a:ext cx="271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7E7677C-762F-99BD-63AC-BA5D25601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02948"/>
              </p:ext>
            </p:extLst>
          </p:nvPr>
        </p:nvGraphicFramePr>
        <p:xfrm>
          <a:off x="4376738" y="3316288"/>
          <a:ext cx="3905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0002" imgH="225568" progId="Equation.DSMT4">
                  <p:embed/>
                </p:oleObj>
              </mc:Choice>
              <mc:Fallback>
                <p:oleObj name="Equation" r:id="rId10" imgW="390002" imgH="2255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6738" y="3316288"/>
                        <a:ext cx="390525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CF44263-DAAF-CCB1-8A85-06FF4F2601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8E730E-483F-978A-5593-62FE6A79B25B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7C5B50A-ACA8-5B2F-3FD0-E536D171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11239"/>
              </p:ext>
            </p:extLst>
          </p:nvPr>
        </p:nvGraphicFramePr>
        <p:xfrm>
          <a:off x="3565235" y="1199862"/>
          <a:ext cx="2863272" cy="11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5235" y="1199862"/>
                        <a:ext cx="2863272" cy="11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11C8ECD-0C21-CA1E-4B8D-2BE5F1000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59537"/>
              </p:ext>
            </p:extLst>
          </p:nvPr>
        </p:nvGraphicFramePr>
        <p:xfrm>
          <a:off x="3233882" y="2751571"/>
          <a:ext cx="3714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17160" progId="Equation.DSMT4">
                  <p:embed/>
                </p:oleObj>
              </mc:Choice>
              <mc:Fallback>
                <p:oleObj name="Equation" r:id="rId5" imgW="1054080" imgH="31716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D7C5B50A-ACA8-5B2F-3FD0-E536D1715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882" y="2751571"/>
                        <a:ext cx="371475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015944B8-4DA6-1667-17A0-2B6D6921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19471"/>
              </p:ext>
            </p:extLst>
          </p:nvPr>
        </p:nvGraphicFramePr>
        <p:xfrm>
          <a:off x="4271870" y="4476318"/>
          <a:ext cx="2156637" cy="91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11C8ECD-0C21-CA1E-4B8D-2BE5F1000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1870" y="4476318"/>
                        <a:ext cx="2156637" cy="91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5645826-6A35-A308-18BF-94B59DCB5674}"/>
              </a:ext>
            </a:extLst>
          </p:cNvPr>
          <p:cNvSpPr txBox="1"/>
          <p:nvPr/>
        </p:nvSpPr>
        <p:spPr>
          <a:xfrm>
            <a:off x="2142836" y="5658138"/>
            <a:ext cx="6645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solidFill>
                  <a:srgbClr val="0070C0"/>
                </a:solidFill>
              </a:rPr>
              <a:t>магнітне поле – </a:t>
            </a:r>
            <a:r>
              <a:rPr lang="uk-UA" sz="2800" i="1" dirty="0" err="1">
                <a:solidFill>
                  <a:srgbClr val="0070C0"/>
                </a:solidFill>
              </a:rPr>
              <a:t>соленоїдальне</a:t>
            </a:r>
            <a:r>
              <a:rPr lang="uk-UA" sz="2800" i="1" dirty="0">
                <a:solidFill>
                  <a:srgbClr val="0070C0"/>
                </a:solidFill>
              </a:rPr>
              <a:t> (</a:t>
            </a:r>
            <a:r>
              <a:rPr lang="uk-UA" sz="2800" i="1" dirty="0" err="1">
                <a:solidFill>
                  <a:srgbClr val="0070C0"/>
                </a:solidFill>
              </a:rPr>
              <a:t>бездівергентне</a:t>
            </a:r>
            <a:r>
              <a:rPr lang="uk-UA" sz="2800" i="1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635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9312"/>
              </p:ext>
            </p:extLst>
          </p:nvPr>
        </p:nvGraphicFramePr>
        <p:xfrm>
          <a:off x="6372225" y="468313"/>
          <a:ext cx="14668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68313"/>
                        <a:ext cx="1466850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0702"/>
              </p:ext>
            </p:extLst>
          </p:nvPr>
        </p:nvGraphicFramePr>
        <p:xfrm>
          <a:off x="5422381" y="5080001"/>
          <a:ext cx="332529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381" y="5080001"/>
                        <a:ext cx="3325293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9595"/>
              </p:ext>
            </p:extLst>
          </p:nvPr>
        </p:nvGraphicFramePr>
        <p:xfrm>
          <a:off x="3849592" y="351950"/>
          <a:ext cx="2933796" cy="9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330120" progId="Equation.DSMT4">
                  <p:embed/>
                </p:oleObj>
              </mc:Choice>
              <mc:Fallback>
                <p:oleObj name="Equation" r:id="rId19" imgW="990360" imgH="3301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92" y="351950"/>
                        <a:ext cx="2933796" cy="97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41478"/>
              </p:ext>
            </p:extLst>
          </p:nvPr>
        </p:nvGraphicFramePr>
        <p:xfrm>
          <a:off x="3290888" y="4913313"/>
          <a:ext cx="4376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380880" progId="Equation.DSMT4">
                  <p:embed/>
                </p:oleObj>
              </mc:Choice>
              <mc:Fallback>
                <p:oleObj name="Equation" r:id="rId1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13313"/>
                        <a:ext cx="437673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74338"/>
              </p:ext>
            </p:extLst>
          </p:nvPr>
        </p:nvGraphicFramePr>
        <p:xfrm>
          <a:off x="6973710" y="1524000"/>
          <a:ext cx="1767065" cy="98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317160" progId="Equation.DSMT4">
                  <p:embed/>
                </p:oleObj>
              </mc:Choice>
              <mc:Fallback>
                <p:oleObj name="Equation" r:id="rId17" imgW="5713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10" y="1524000"/>
                        <a:ext cx="1767065" cy="981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2428"/>
              </p:ext>
            </p:extLst>
          </p:nvPr>
        </p:nvGraphicFramePr>
        <p:xfrm>
          <a:off x="5526072" y="4558508"/>
          <a:ext cx="3167793" cy="114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68200" imgH="393480" progId="Equation.DSMT4">
                  <p:embed/>
                </p:oleObj>
              </mc:Choice>
              <mc:Fallback>
                <p:oleObj name="Equation" r:id="rId31" imgW="1168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72" y="4558508"/>
                        <a:ext cx="3167793" cy="114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80602"/>
              </p:ext>
            </p:extLst>
          </p:nvPr>
        </p:nvGraphicFramePr>
        <p:xfrm>
          <a:off x="4449182" y="2340483"/>
          <a:ext cx="2164051" cy="10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317160" progId="Equation.DSMT4">
                  <p:embed/>
                </p:oleObj>
              </mc:Choice>
              <mc:Fallback>
                <p:oleObj name="Equation" r:id="rId3" imgW="660240" imgH="317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82" y="2340483"/>
                        <a:ext cx="2164051" cy="101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62812"/>
              </p:ext>
            </p:extLst>
          </p:nvPr>
        </p:nvGraphicFramePr>
        <p:xfrm>
          <a:off x="3338223" y="4268643"/>
          <a:ext cx="4717801" cy="185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17160" progId="Equation.DSMT4">
                  <p:embed/>
                </p:oleObj>
              </mc:Choice>
              <mc:Fallback>
                <p:oleObj name="Equation" r:id="rId5" imgW="78732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23" y="4268643"/>
                        <a:ext cx="4717801" cy="185506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42996"/>
              </p:ext>
            </p:extLst>
          </p:nvPr>
        </p:nvGraphicFramePr>
        <p:xfrm>
          <a:off x="2646540" y="597403"/>
          <a:ext cx="5769337" cy="126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540" y="597403"/>
                        <a:ext cx="5769337" cy="1263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20460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FC9388DC-9681-E7A4-E2F6-E2D1354DB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99476"/>
              </p:ext>
            </p:extLst>
          </p:nvPr>
        </p:nvGraphicFramePr>
        <p:xfrm>
          <a:off x="2862839" y="2309725"/>
          <a:ext cx="4563197" cy="11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30120" progId="Equation.DSMT4">
                  <p:embed/>
                </p:oleObj>
              </mc:Choice>
              <mc:Fallback>
                <p:oleObj name="Equation" r:id="rId5" imgW="1346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2839" y="2309725"/>
                        <a:ext cx="4563197" cy="11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8771"/>
              </p:ext>
            </p:extLst>
          </p:nvPr>
        </p:nvGraphicFramePr>
        <p:xfrm>
          <a:off x="2682882" y="4013186"/>
          <a:ext cx="5778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317160" progId="Equation.DSMT4">
                  <p:embed/>
                </p:oleObj>
              </mc:Choice>
              <mc:Fallback>
                <p:oleObj name="Equation" r:id="rId3" imgW="214596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2" y="4013186"/>
                        <a:ext cx="57785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76420"/>
              </p:ext>
            </p:extLst>
          </p:nvPr>
        </p:nvGraphicFramePr>
        <p:xfrm>
          <a:off x="6011722" y="520714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482391" progId="Equation.DSMT4">
                  <p:embed/>
                </p:oleObj>
              </mc:Choice>
              <mc:Fallback>
                <p:oleObj name="Equation" r:id="rId5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722" y="520714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28175"/>
              </p:ext>
            </p:extLst>
          </p:nvPr>
        </p:nvGraphicFramePr>
        <p:xfrm>
          <a:off x="3162300" y="5424488"/>
          <a:ext cx="1816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424488"/>
                        <a:ext cx="18161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FD2403-539E-3DDC-422E-C0B205971D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58208" y="1004887"/>
            <a:ext cx="2212142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2392362" y="935028"/>
            <a:ext cx="2057400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449762" y="1238061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19574"/>
              </p:ext>
            </p:extLst>
          </p:nvPr>
        </p:nvGraphicFramePr>
        <p:xfrm>
          <a:off x="5951554" y="2786061"/>
          <a:ext cx="1835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54" y="2786061"/>
                        <a:ext cx="1835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27015"/>
              </p:ext>
            </p:extLst>
          </p:nvPr>
        </p:nvGraphicFramePr>
        <p:xfrm>
          <a:off x="2310453" y="413379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53" y="413379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51562"/>
              </p:ext>
            </p:extLst>
          </p:nvPr>
        </p:nvGraphicFramePr>
        <p:xfrm>
          <a:off x="4273550" y="4005263"/>
          <a:ext cx="2170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005263"/>
                        <a:ext cx="21701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90463"/>
              </p:ext>
            </p:extLst>
          </p:nvPr>
        </p:nvGraphicFramePr>
        <p:xfrm>
          <a:off x="7008163" y="3818096"/>
          <a:ext cx="1464523" cy="105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82400" progId="Equation.DSMT4">
                  <p:embed/>
                </p:oleObj>
              </mc:Choice>
              <mc:Fallback>
                <p:oleObj name="Equation" r:id="rId9" imgW="672840" imgH="482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63" y="3818096"/>
                        <a:ext cx="1464523" cy="105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36699"/>
              </p:ext>
            </p:extLst>
          </p:nvPr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22267"/>
              </p:ext>
            </p:extLst>
          </p:nvPr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33548"/>
              </p:ext>
            </p:extLst>
          </p:nvPr>
        </p:nvGraphicFramePr>
        <p:xfrm>
          <a:off x="4516438" y="5421313"/>
          <a:ext cx="1638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17160" progId="Equation.DSMT4">
                  <p:embed/>
                </p:oleObj>
              </mc:Choice>
              <mc:Fallback>
                <p:oleObj name="Equation" r:id="rId15" imgW="558720" imgH="3171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5421313"/>
                        <a:ext cx="16383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B690FC-D2A8-482A-F4CC-292233C6D39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54195" y="869138"/>
            <a:ext cx="2520967" cy="289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91973" progId="Equation.DSMT4">
                  <p:embed/>
                </p:oleObj>
              </mc:Choice>
              <mc:Fallback>
                <p:oleObj name="Equation" r:id="rId7" imgW="241195" imgH="291973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91973" progId="Equation.DSMT4">
                  <p:embed/>
                </p:oleObj>
              </mc:Choice>
              <mc:Fallback>
                <p:oleObj name="Equation" r:id="rId9" imgW="253890" imgH="291973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3E27350-690F-4222-6C42-D2D1787FD2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DC81EE9D-7687-35B4-C53B-18C36223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48C999AA-9186-F335-CC73-CF91F0588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C3A7A192-65DB-7F54-9359-15B8CC92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0EC952E6-57AD-21E0-A884-8519A1E41783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3096654"/>
            <a:ext cx="429128" cy="386673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B6A776AC-7D8D-D8E6-6B6A-2018DF707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482C7822-2936-5350-1C30-07FAAA56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F803BE20-F380-0FB2-8D16-E24438576C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827B779C-E128-F442-2E43-71E29503ABB6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3096654"/>
            <a:ext cx="429128" cy="386673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82410CE6-36A2-2799-D4AE-C794A85A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DA929DA1-651F-1098-79DE-9E5D77A4C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A9C3EBDF-565C-742A-B6BC-B8C4DFCEE7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B07D54E0-8B28-E5FE-1038-85FF7B8AD8CA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3096654"/>
            <a:ext cx="429128" cy="386673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FB62BC5A-FDA8-2809-3EEB-82EB6190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ED0C5660-B745-D9BB-72F4-65303C15F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FB0F05F2-1627-33C0-06BF-14CEDE420B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C97292FB-888E-5FD0-CFB6-075DE919E2CD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3096654"/>
            <a:ext cx="429128" cy="386673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B6B664EA-E249-0234-DD26-8417F28E2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7CBC09A3-C9CD-15FE-3EDB-9619DC4B6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FCE5BD6A-3687-4DDA-4084-BDE2589C4C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CBFC7791-E9F0-FFBE-31E6-98EB68563EA2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3096654"/>
            <a:ext cx="429128" cy="386673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FF4A88B0-D6A7-D675-1D4E-9376DB24D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064630E2-B234-453B-1FFE-CC6381227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C9C85C94-1386-D270-1981-08171F80E9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C69B7C4F-6555-0CD9-534F-240456006BC4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1678853"/>
            <a:ext cx="429128" cy="386673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B5F9CE70-C753-208B-0AA1-90A0A54E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6161B21B-26C3-0C28-10D6-C05897CD5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B89185C7-984E-55C7-62AB-9EE4DD3B075F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1678853"/>
            <a:ext cx="429128" cy="386673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1B0D06BA-8FFE-D8D9-E0B5-EDEBAF5B9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2188A58A-E0AE-6F67-9679-160E862DD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F0AB1898-A98A-BA4C-F885-E426D84FC160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1678853"/>
            <a:ext cx="429128" cy="386673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011B7E15-250B-2F41-A7F3-A6A3D2400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F97B45D9-A6D0-5B59-9E4A-3B7D8B20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14869491-E669-4830-590E-F3A13F20C5F3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1678853"/>
            <a:ext cx="429128" cy="386673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FBF669C3-24B3-D9F2-0DF0-2F371A9F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B0E66FE-FE87-08D4-FF8F-8C45DBE3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73F4387F-0BB1-E003-8C6C-838F15FEB90A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1678853"/>
            <a:ext cx="429128" cy="386673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F54E6EC9-5573-365B-A82C-911A5E6CD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BE0C6422-DA13-47B7-C3B7-1CE945141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0053DAC-770F-B951-DBB7-3EDD0D96DB5E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1678853"/>
            <a:ext cx="429128" cy="386673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735B0E58-6336-803E-4B1E-A47BC5605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F3D0C7C6-24B3-33E7-7C6C-9AEE966A8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6ECF765-64F7-0589-79AE-F1427DA5F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020" y="2581089"/>
            <a:ext cx="4577364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FC321EF2-CF9E-CA52-B399-A39FD2470FDD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3096654"/>
            <a:ext cx="429128" cy="386673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8DC74058-E065-0928-31C3-2EE77F52C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3A8965BC-9758-44FD-A865-25230F0A2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F9F6C644-F4AC-C417-0DA1-717CB94682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1E686C46-0248-354A-2131-CCC7353886AE}"/>
              </a:ext>
            </a:extLst>
          </p:cNvPr>
          <p:cNvSpPr>
            <a:spLocks/>
          </p:cNvSpPr>
          <p:nvPr/>
        </p:nvSpPr>
        <p:spPr bwMode="auto">
          <a:xfrm>
            <a:off x="5343301" y="655781"/>
            <a:ext cx="35761" cy="6049819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70DD5D32-AAD0-4F08-81AA-465AC5CF1DB8}"/>
              </a:ext>
            </a:extLst>
          </p:cNvPr>
          <p:cNvSpPr>
            <a:spLocks/>
          </p:cNvSpPr>
          <p:nvPr/>
        </p:nvSpPr>
        <p:spPr bwMode="auto">
          <a:xfrm>
            <a:off x="5388001" y="3483326"/>
            <a:ext cx="1376786" cy="1885030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B34288F5-85EE-01DD-4997-1A5D5E0E9E63}"/>
              </a:ext>
            </a:extLst>
          </p:cNvPr>
          <p:cNvSpPr>
            <a:spLocks/>
          </p:cNvSpPr>
          <p:nvPr/>
        </p:nvSpPr>
        <p:spPr bwMode="auto">
          <a:xfrm>
            <a:off x="4288361" y="4707790"/>
            <a:ext cx="1108580" cy="644455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9468FBC0-AA13-21AE-9C4B-D221CDA37BE8}"/>
              </a:ext>
            </a:extLst>
          </p:cNvPr>
          <p:cNvSpPr>
            <a:spLocks/>
          </p:cNvSpPr>
          <p:nvPr/>
        </p:nvSpPr>
        <p:spPr bwMode="auto">
          <a:xfrm>
            <a:off x="4002276" y="3483326"/>
            <a:ext cx="1412545" cy="1876974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7864944-B9F8-E14A-FD45-9F2DEADB8121}"/>
              </a:ext>
            </a:extLst>
          </p:cNvPr>
          <p:cNvSpPr>
            <a:spLocks/>
          </p:cNvSpPr>
          <p:nvPr/>
        </p:nvSpPr>
        <p:spPr bwMode="auto">
          <a:xfrm>
            <a:off x="4342002" y="5344189"/>
            <a:ext cx="1072819" cy="612232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FEA34BF2-D06E-AC68-8231-52B7A9544EE9}"/>
              </a:ext>
            </a:extLst>
          </p:cNvPr>
          <p:cNvSpPr>
            <a:spLocks/>
          </p:cNvSpPr>
          <p:nvPr/>
        </p:nvSpPr>
        <p:spPr bwMode="auto">
          <a:xfrm>
            <a:off x="3170840" y="4772236"/>
            <a:ext cx="1126460" cy="588065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B5A8A3EF-EAD4-251D-7DD9-51614244F7F3}"/>
              </a:ext>
            </a:extLst>
          </p:cNvPr>
          <p:cNvSpPr>
            <a:spLocks/>
          </p:cNvSpPr>
          <p:nvPr/>
        </p:nvSpPr>
        <p:spPr bwMode="auto">
          <a:xfrm>
            <a:off x="3197661" y="5344189"/>
            <a:ext cx="2199281" cy="16111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2EA99ED1-987D-4BEE-0B65-2234AACBD426}"/>
              </a:ext>
            </a:extLst>
          </p:cNvPr>
          <p:cNvSpPr>
            <a:spLocks/>
          </p:cNvSpPr>
          <p:nvPr/>
        </p:nvSpPr>
        <p:spPr bwMode="auto">
          <a:xfrm>
            <a:off x="3188721" y="5360300"/>
            <a:ext cx="1171161" cy="588065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CE2673A2-C732-628D-543A-3E930F6F1E18}"/>
              </a:ext>
            </a:extLst>
          </p:cNvPr>
          <p:cNvSpPr>
            <a:spLocks/>
          </p:cNvSpPr>
          <p:nvPr/>
        </p:nvSpPr>
        <p:spPr bwMode="auto">
          <a:xfrm>
            <a:off x="7041931" y="1872189"/>
            <a:ext cx="1788033" cy="2685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0913721C-AEC1-CBE2-AAF3-218D435AEBE1}"/>
              </a:ext>
            </a:extLst>
          </p:cNvPr>
          <p:cNvSpPr>
            <a:spLocks/>
          </p:cNvSpPr>
          <p:nvPr/>
        </p:nvSpPr>
        <p:spPr bwMode="auto">
          <a:xfrm>
            <a:off x="2017559" y="3322213"/>
            <a:ext cx="1627110" cy="16111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77A6274F-3379-C26E-D7CB-28DFAA81EA1A}"/>
              </a:ext>
            </a:extLst>
          </p:cNvPr>
          <p:cNvSpPr>
            <a:spLocks/>
          </p:cNvSpPr>
          <p:nvPr/>
        </p:nvSpPr>
        <p:spPr bwMode="auto">
          <a:xfrm>
            <a:off x="7006171" y="3273879"/>
            <a:ext cx="1805914" cy="16111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29644758-D2CA-3471-7B08-DCFEC021C3BA}"/>
              </a:ext>
            </a:extLst>
          </p:cNvPr>
          <p:cNvSpPr>
            <a:spLocks/>
          </p:cNvSpPr>
          <p:nvPr/>
        </p:nvSpPr>
        <p:spPr bwMode="auto">
          <a:xfrm>
            <a:off x="1999679" y="1904412"/>
            <a:ext cx="1698631" cy="2685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91FFA3D7-0ACA-24B0-FC0A-23D1FEEB2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33365"/>
              </p:ext>
            </p:extLst>
          </p:nvPr>
        </p:nvGraphicFramePr>
        <p:xfrm>
          <a:off x="3000978" y="3354435"/>
          <a:ext cx="709253" cy="77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139" name="Object 226">
                        <a:extLst>
                          <a:ext uri="{FF2B5EF4-FFF2-40B4-BE49-F238E27FC236}">
                            <a16:creationId xmlns:a16="http://schemas.microsoft.com/office/drawing/2014/main" id="{2923B4CC-44EF-BBA4-B2F7-96AF6E8D1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978" y="3354435"/>
                        <a:ext cx="709253" cy="77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91E7B6C5-CEE5-C604-8ACF-5DC59D6B0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55844"/>
              </p:ext>
            </p:extLst>
          </p:nvPr>
        </p:nvGraphicFramePr>
        <p:xfrm>
          <a:off x="7006171" y="3354435"/>
          <a:ext cx="736074" cy="76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140" name="Object 227">
                        <a:extLst>
                          <a:ext uri="{FF2B5EF4-FFF2-40B4-BE49-F238E27FC236}">
                            <a16:creationId xmlns:a16="http://schemas.microsoft.com/office/drawing/2014/main" id="{A3687C10-BD71-80C5-04E1-09DD0A47F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171" y="3354435"/>
                        <a:ext cx="736074" cy="76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DE890992-6D91-8980-1C9B-7DA086EE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7691"/>
              </p:ext>
            </p:extLst>
          </p:nvPr>
        </p:nvGraphicFramePr>
        <p:xfrm>
          <a:off x="3716191" y="5932255"/>
          <a:ext cx="715213" cy="6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73" imgH="279279" progId="Equation.DSMT4">
                  <p:embed/>
                </p:oleObj>
              </mc:Choice>
              <mc:Fallback>
                <p:oleObj name="Equation" r:id="rId7" imgW="291973" imgH="279279" progId="Equation.DSMT4">
                  <p:embed/>
                  <p:pic>
                    <p:nvPicPr>
                      <p:cNvPr id="143" name="Object 230">
                        <a:extLst>
                          <a:ext uri="{FF2B5EF4-FFF2-40B4-BE49-F238E27FC236}">
                            <a16:creationId xmlns:a16="http://schemas.microsoft.com/office/drawing/2014/main" id="{207D203E-49B5-110D-589E-EC5C31616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91" y="5932255"/>
                        <a:ext cx="715213" cy="61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D5C2E33A-5561-DB2C-FE7A-8D0DF54A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66583"/>
              </p:ext>
            </p:extLst>
          </p:nvPr>
        </p:nvGraphicFramePr>
        <p:xfrm>
          <a:off x="3573148" y="4256672"/>
          <a:ext cx="715213" cy="59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279279" progId="Equation.DSMT4">
                  <p:embed/>
                </p:oleObj>
              </mc:Choice>
              <mc:Fallback>
                <p:oleObj name="Equation" r:id="rId9" imgW="304668" imgH="279279" progId="Equation.DSMT4">
                  <p:embed/>
                  <p:pic>
                    <p:nvPicPr>
                      <p:cNvPr id="144" name="Object 231">
                        <a:extLst>
                          <a:ext uri="{FF2B5EF4-FFF2-40B4-BE49-F238E27FC236}">
                            <a16:creationId xmlns:a16="http://schemas.microsoft.com/office/drawing/2014/main" id="{5C63B699-D11D-C104-8CAA-C88C02A41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148" y="4256672"/>
                        <a:ext cx="715213" cy="59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9F0C7382-9CF2-A730-4ED7-33DBA09A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7903"/>
              </p:ext>
            </p:extLst>
          </p:nvPr>
        </p:nvGraphicFramePr>
        <p:xfrm>
          <a:off x="2142722" y="5030018"/>
          <a:ext cx="822495" cy="6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145" name="Object 233">
                        <a:extLst>
                          <a:ext uri="{FF2B5EF4-FFF2-40B4-BE49-F238E27FC236}">
                            <a16:creationId xmlns:a16="http://schemas.microsoft.com/office/drawing/2014/main" id="{15DDB7F7-2F6E-956B-1682-E21C03A70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722" y="5030018"/>
                        <a:ext cx="822495" cy="67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C149EE05-4F0F-3884-8C89-0E4699A4A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88" y="38374"/>
            <a:ext cx="60694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174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FDC18134-893A-A1A3-6C93-7B2A8D325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48528"/>
              </p:ext>
            </p:extLst>
          </p:nvPr>
        </p:nvGraphicFramePr>
        <p:xfrm>
          <a:off x="1963767" y="4024521"/>
          <a:ext cx="1393143" cy="99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317160" progId="Equation.DSMT4">
                  <p:embed/>
                </p:oleObj>
              </mc:Choice>
              <mc:Fallback>
                <p:oleObj name="Equation" r:id="rId13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3767" y="4024521"/>
                        <a:ext cx="1393143" cy="99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F35F707-374A-235B-3F92-A407DB04F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51079"/>
              </p:ext>
            </p:extLst>
          </p:nvPr>
        </p:nvGraphicFramePr>
        <p:xfrm>
          <a:off x="3324013" y="3995629"/>
          <a:ext cx="55768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317160" progId="Equation.DSMT4">
                  <p:embed/>
                </p:oleObj>
              </mc:Choice>
              <mc:Fallback>
                <p:oleObj name="Equation" r:id="rId15" imgW="17776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4013" y="3995629"/>
                        <a:ext cx="5576887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EAFC8B0-9842-22E3-A45B-6016653B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55718"/>
              </p:ext>
            </p:extLst>
          </p:nvPr>
        </p:nvGraphicFramePr>
        <p:xfrm>
          <a:off x="4523200" y="6108185"/>
          <a:ext cx="1470164" cy="51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190440" progId="Equation.DSMT4">
                  <p:embed/>
                </p:oleObj>
              </mc:Choice>
              <mc:Fallback>
                <p:oleObj name="Equation" r:id="rId17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3200" y="6108185"/>
                        <a:ext cx="1470164" cy="51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EC5FCF96-B1A9-2FA5-A21B-24C6484E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42054"/>
              </p:ext>
            </p:extLst>
          </p:nvPr>
        </p:nvGraphicFramePr>
        <p:xfrm>
          <a:off x="1728169" y="4736845"/>
          <a:ext cx="1552084" cy="88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17160" progId="Equation.DSMT4">
                  <p:embed/>
                </p:oleObj>
              </mc:Choice>
              <mc:Fallback>
                <p:oleObj name="Equation" r:id="rId7" imgW="55872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FDC18134-893A-A1A3-6C93-7B2A8D325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169" y="4736845"/>
                        <a:ext cx="1552084" cy="88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830AA3A2-D653-EF6A-C7F2-C8CC3ED2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19662"/>
              </p:ext>
            </p:extLst>
          </p:nvPr>
        </p:nvGraphicFramePr>
        <p:xfrm>
          <a:off x="3207955" y="4699000"/>
          <a:ext cx="5776957" cy="91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EF35F707-374A-235B-3F92-A407DB04F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7955" y="4699000"/>
                        <a:ext cx="5776957" cy="91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C30EF46-51B9-B901-2D45-7E21354C2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9295"/>
              </p:ext>
            </p:extLst>
          </p:nvPr>
        </p:nvGraphicFramePr>
        <p:xfrm>
          <a:off x="2980970" y="5854942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317160" progId="Equation.DSMT4">
                  <p:embed/>
                </p:oleObj>
              </mc:Choice>
              <mc:Fallback>
                <p:oleObj name="Equation" r:id="rId11" imgW="1295280" imgH="317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EC5FCF96-B1A9-2FA5-A21B-24C6484E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0970" y="5854942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76223C4-2B06-CC99-3026-F82FEC9611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7F91F81-2761-7616-7576-C9A23D7E5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B2574AE3-0DEF-25D8-A80C-EA7867A7A43A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EF7F21F3-EF26-43A8-A2BC-A5E5D7D5DB62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417E49AF-A704-EC87-121A-696C10F6878D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9438E50-5D05-00B4-685F-F55D8C7AA226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01A09702-76FC-52A5-BDFD-183589E52F6E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A43CF7D7-8FAE-987C-B9E8-027368CB8835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5105B41B-5164-8854-E8FA-D93AFE4840F6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E54507-40CD-F9E6-0532-1B70F1AFFF0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898612C0-C776-F228-4384-30BE941CA3D7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2F47B0EA-0136-F0FF-78AF-65E97DFCE8DB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C016D1CA-2AE1-E224-8F7E-F68FFD324AEC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19345AF8-41FD-A8FF-0CD2-59E440D627D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718BFE-1EC8-84EB-BC1F-5A6DA6184DF8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6ED15338-90B4-9F37-A2E0-3A4F43E16E6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FBE1CECE-5CDD-6FB7-D0F4-6AC9997096E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92AD0A74-674B-82D4-DD1A-52A7B402E62D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7E5DBA22-26C5-E7A3-2120-E98B563EE3C8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F61B33E2-6131-5A56-AE73-23947B61D8E3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FC5A9FFA-A9E9-779B-C23A-749B0F3E701E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49F62987-A9FE-EBD3-F2C9-46DDF75E08F0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1E2F8923-99C5-F5D1-9F73-C4056F0D1B51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2ED56D0A-8411-2000-17CE-A02F0FF62681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2893A39A-E3E5-9012-F0C4-39AD1954265D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EFB1581-B8BF-9744-3965-56A0B13B048A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79C1465C-3C5F-2844-C620-F094A8AC5419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D4CF51C5-05D6-A172-3E3D-B11A77905A3F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36F4774B-B487-3A4D-182E-C13ED662C428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1E7F15E5-FCCD-D20C-C14B-03273A627D83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86256B3A-3DB9-B459-8E0C-E1A0C207CB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89653C5A-3A58-C019-5B08-551EE8CC31B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084CBC77-BAEE-E1F0-7220-44BDE070D093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2331F9A2-F38C-1BEA-F69E-F4DCD8ED0E8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E1BA6460-0DB8-147D-03BC-3BD7D32144F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4301BD93-1A3C-63AB-46F1-EDB359775B81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60D12BED-3CB1-0BBD-9142-14492136CCE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B4C7D432-9140-D93E-1FB4-0EE835E7A33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194A20E2-39B5-9C0C-81DD-90263A83C477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40FB0729-474F-B327-4DF1-754CA1BFDB9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5F97FD15-A06B-3691-FD71-E607AE1BEE5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F6B5487-B11D-96A5-C2E6-DACA74C040F6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D0894798-AD9A-4708-4D08-FAA65603E1A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29E939B0-760A-B673-DC0D-29AC62DBADE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6908B502-D2CA-149A-EB7D-ACD74A679561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F3006BCB-6AFD-57F4-5348-E8AF91CC169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DF91A80E-640A-23FD-FA02-46B2997F5D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34D74C0B-342D-9A22-5512-A80629B36B4A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610923F9-A088-B29A-3472-8F655F88527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23996CCA-74FF-E88E-515F-89AEFF8D0A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973C6126-E077-D527-4634-81BFB0A6D5F9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A20E905C-0FB6-DC9D-643D-425728A4A69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9B69959C-A386-7F2F-6A38-0FB9513C62C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8144A5C5-0450-FBE7-7B34-8E36E947B7DD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542B1DE8-7C11-5113-B99E-248A2278EC2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FB97D740-E6CB-51EA-878A-A091888320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CDD62EC5-9555-B766-63C4-B4E021BF2E72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3C3BF5BB-A4FF-116F-A2A7-0CE6D4F128F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4511D00A-ED12-A9CC-CE1C-6FF4EDB1D34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98765E42-100F-4B01-2C9F-12567AC60BA0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237AA45F-50F7-63A3-C94D-DD32F391A56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009C433C-07B4-ABC8-148C-CDE45631B7B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DEC61C66-0634-0379-4905-726D86E8C65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CF91AA1E-1726-2BD9-EF81-D686F885483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FDB6E1BF-9511-D4C3-DE49-8BBFBF8D93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26E8008E-78FC-7A9D-5A3C-BC3EC68D272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4CE42907-EE79-8FE2-25EF-DA7DD557F54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FFC66CE6-5478-6281-B000-BB9E3972CA7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B8CDD3FE-E342-1367-1F76-2428B233FC9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882A02E3-156C-76B9-E926-C3101D50BB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3A6CE9B2-ACFB-E561-6621-479C1CB4CAE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2A1C2D26-5326-2191-4856-83A2ED993921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A4B8B0C9-F8C7-1BDB-E08D-5A848B82710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4223C86A-7FD2-D5FC-281E-5F5345E4569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41F0F35A-217D-DD53-75F6-EFB73000328E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1982570D-1D4E-0FCC-DEE7-4C50E653B16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BB707B7-62CA-2615-6552-91EAAF873B6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7ED966DD-16F2-A440-1BB1-09D87E82F7BF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EB4CCD6F-B536-C445-B68E-44DD61EF44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3A32F273-05B5-6CE5-FA75-85630834E1A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C7F32FB6-BCB6-146F-83FF-63ACE8A86D5B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AAC1CF2-2465-BEFB-3BD7-D41477270AE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52AEEC0E-3729-7F0A-BA4C-1883DD3DE4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3447FD93-EF1C-666F-5B65-BF64ABF6B1B0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7FA1B70E-4FE7-71A3-268C-0BB1DCB467B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4C9AF613-6B6B-4682-FE12-5333F2E7FE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7252065D-96C3-BAA0-12B1-F1F18396633C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DA7720D8-75E0-31F5-2660-5FC271051C1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11627CB8-D281-B517-90BD-0D85E5150FA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0DCFD6D2-F2B7-BB23-D4F3-D563E5F3CB2A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57875F02-F023-AD2C-478E-CE59700A445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222D43EE-0AEC-F115-A75C-5E5324DE253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4ACA07E1-738A-B6C9-A6DA-CEB456F8F8C8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BFE46232-6F9A-ED15-5444-4457D8D5BB5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53D8D614-6D99-0559-A034-4E791026376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78C3C2D7-58E7-C1F2-2C19-D59123A0ABAC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FAAADB14-42DD-F496-F44D-CEC881FA8FF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02DBD242-E704-71FF-BD09-2DC58FBF39A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6FAE7776-2BAB-BED8-E6EE-17BA97CC6EEA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0486E658-D6DB-DBA8-50DA-C54C8020925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2A8E9B91-E24C-9E43-146D-2905BA1763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5B54ECC4-288A-38FB-3B9B-A1CF828172B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0D118ED9-32A9-A7B5-27FD-FA65316EB3D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D7074202-BCDA-DC5E-FD9B-ACEB7FEBBF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1512ACDD-A07B-A735-9A6F-F94B3039D717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3642DDE-4A3B-37AE-356B-523E221DFF6C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02DDF0CF-F042-3E24-D813-CDC2662E3990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BC8D5EC7-A03F-2B04-E366-69751F598274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80917A26-A288-FE96-7A43-0D0BF35F9651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BEB97B9F-6651-929A-E637-0C81859CC175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C6731009-3F83-A175-6942-90020A7C7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0CCC1DDE-4B35-29AB-9B7A-7C3B6E22F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AB2BFCBB-C8C3-4248-62B1-5D670542BE3E}"/>
              </a:ext>
            </a:extLst>
          </p:cNvPr>
          <p:cNvSpPr txBox="1"/>
          <p:nvPr/>
        </p:nvSpPr>
        <p:spPr>
          <a:xfrm>
            <a:off x="5511977" y="4246986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uk-UA" sz="2800" dirty="0"/>
              <a:t>'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2103C8C-09C9-FC26-48EE-895513D37F19}"/>
              </a:ext>
            </a:extLst>
          </p:cNvPr>
          <p:cNvSpPr txBox="1"/>
          <p:nvPr/>
        </p:nvSpPr>
        <p:spPr>
          <a:xfrm>
            <a:off x="2980970" y="287669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uk-UA" sz="2800" dirty="0"/>
              <a:t>'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A7BC99E-40BB-4A09-4639-80F88AEB4FC3}"/>
              </a:ext>
            </a:extLst>
          </p:cNvPr>
          <p:cNvSpPr txBox="1"/>
          <p:nvPr/>
        </p:nvSpPr>
        <p:spPr>
          <a:xfrm>
            <a:off x="5596749" y="286532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r>
              <a:rPr lang="uk-UA" sz="2800" dirty="0"/>
              <a:t>'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5FAD979C-1F65-6BEE-3E16-048A3A2A43A9}"/>
              </a:ext>
            </a:extLst>
          </p:cNvPr>
          <p:cNvSpPr txBox="1"/>
          <p:nvPr/>
        </p:nvSpPr>
        <p:spPr>
          <a:xfrm>
            <a:off x="2949563" y="42443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r>
              <a:rPr lang="uk-UA" sz="2800" dirty="0"/>
              <a:t>'</a:t>
            </a:r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80917A92-1974-90B9-43C5-C7A5231D2F27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95B68071-4740-2C51-B145-6C5447FFF044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25ABF717-12AD-D2AD-F98C-70AD604C2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2092"/>
              </p:ext>
            </p:extLst>
          </p:nvPr>
        </p:nvGraphicFramePr>
        <p:xfrm>
          <a:off x="2125419" y="4980431"/>
          <a:ext cx="3598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17160" progId="Equation.DSMT4">
                  <p:embed/>
                </p:oleObj>
              </mc:Choice>
              <mc:Fallback>
                <p:oleObj name="Equation" r:id="rId5" imgW="129528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C30EF46-51B9-B901-2D45-7E21354C2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419" y="4980431"/>
                        <a:ext cx="359886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6EBC9548-53C9-D8EA-46A7-CD5661A5B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08479"/>
              </p:ext>
            </p:extLst>
          </p:nvPr>
        </p:nvGraphicFramePr>
        <p:xfrm>
          <a:off x="6901508" y="2242171"/>
          <a:ext cx="1016068" cy="9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1508" y="2242171"/>
                        <a:ext cx="1016068" cy="98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'єкт 35">
            <a:extLst>
              <a:ext uri="{FF2B5EF4-FFF2-40B4-BE49-F238E27FC236}">
                <a16:creationId xmlns:a16="http://schemas.microsoft.com/office/drawing/2014/main" id="{4F509E54-D793-E0B4-4A83-3C7957907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98988"/>
              </p:ext>
            </p:extLst>
          </p:nvPr>
        </p:nvGraphicFramePr>
        <p:xfrm>
          <a:off x="3007166" y="5914552"/>
          <a:ext cx="1692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90440" progId="Equation.DSMT4">
                  <p:embed/>
                </p:oleObj>
              </mc:Choice>
              <mc:Fallback>
                <p:oleObj name="Equation" r:id="rId9" imgW="609480" imgH="1904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25ABF717-12AD-D2AD-F98C-70AD604C2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7166" y="5914552"/>
                        <a:ext cx="16922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3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44763E3-109F-5DB6-C94D-495A92F6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53831"/>
              </p:ext>
            </p:extLst>
          </p:nvPr>
        </p:nvGraphicFramePr>
        <p:xfrm>
          <a:off x="6183072" y="701407"/>
          <a:ext cx="2106447" cy="94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3072" y="701407"/>
                        <a:ext cx="2106447" cy="94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4697F70-0978-4282-347A-D7A5F0D7F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54954"/>
              </p:ext>
            </p:extLst>
          </p:nvPr>
        </p:nvGraphicFramePr>
        <p:xfrm>
          <a:off x="5530087" y="1729997"/>
          <a:ext cx="3290385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17160" progId="Equation.DSMT4">
                  <p:embed/>
                </p:oleObj>
              </mc:Choice>
              <mc:Fallback>
                <p:oleObj name="Equation" r:id="rId7" imgW="1218960" imgH="31716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0087" y="1729997"/>
                        <a:ext cx="3290385" cy="855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F9C3EAD-E35A-9C5F-6D4D-B53C7F70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22337"/>
              </p:ext>
            </p:extLst>
          </p:nvPr>
        </p:nvGraphicFramePr>
        <p:xfrm>
          <a:off x="5264726" y="2778676"/>
          <a:ext cx="3879273" cy="5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190440" progId="Equation.DSMT4">
                  <p:embed/>
                </p:oleObj>
              </mc:Choice>
              <mc:Fallback>
                <p:oleObj name="Equation" r:id="rId9" imgW="1409400" imgH="19044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144763E3-109F-5DB6-C94D-495A92F6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726" y="2778676"/>
                        <a:ext cx="3879273" cy="52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0341" y="3237811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1956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49841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5022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81448"/>
              </p:ext>
            </p:extLst>
          </p:nvPr>
        </p:nvGraphicFramePr>
        <p:xfrm>
          <a:off x="4191000" y="5738813"/>
          <a:ext cx="1855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5738813"/>
                        <a:ext cx="1855788" cy="9588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D46C67-0A23-6D5F-4AFF-E80C74AF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24278"/>
              </p:ext>
            </p:extLst>
          </p:nvPr>
        </p:nvGraphicFramePr>
        <p:xfrm>
          <a:off x="6381290" y="3949739"/>
          <a:ext cx="22875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7611" imgH="957274" progId="Equation.DSMT4">
                  <p:embed/>
                </p:oleObj>
              </mc:Choice>
              <mc:Fallback>
                <p:oleObj name="Equation" r:id="rId11" imgW="2287611" imgH="957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1290" y="3949739"/>
                        <a:ext cx="22875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84397B-4750-D2FF-DBB0-3CB08A1EB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26616"/>
              </p:ext>
            </p:extLst>
          </p:nvPr>
        </p:nvGraphicFramePr>
        <p:xfrm>
          <a:off x="4171950" y="5652943"/>
          <a:ext cx="1814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255" imgH="945034" progId="Equation.DSMT4">
                  <p:embed/>
                </p:oleObj>
              </mc:Choice>
              <mc:Fallback>
                <p:oleObj name="Equation" r:id="rId13" imgW="1815255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950" y="5652943"/>
                        <a:ext cx="18145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CC15395-5BCB-97B7-B8DB-9D63A80DC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46345"/>
            <a:ext cx="2013982" cy="213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4A57CB31-2758-0409-34D7-3F6F77673541}"/>
              </a:ext>
            </a:extLst>
          </p:cNvPr>
          <p:cNvSpPr/>
          <p:nvPr/>
        </p:nvSpPr>
        <p:spPr>
          <a:xfrm>
            <a:off x="2914116" y="1401510"/>
            <a:ext cx="4603227" cy="58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CB7F53FF-A5C6-8982-5D1B-4667072BF84A}"/>
              </a:ext>
            </a:extLst>
          </p:cNvPr>
          <p:cNvSpPr/>
          <p:nvPr/>
        </p:nvSpPr>
        <p:spPr>
          <a:xfrm>
            <a:off x="3121286" y="1991170"/>
            <a:ext cx="4603227" cy="723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28EE7958-63F6-179A-0364-C150ED09E0A9}"/>
              </a:ext>
            </a:extLst>
          </p:cNvPr>
          <p:cNvSpPr/>
          <p:nvPr/>
        </p:nvSpPr>
        <p:spPr>
          <a:xfrm>
            <a:off x="1892300" y="2862864"/>
            <a:ext cx="7061199" cy="803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559F1E61-0AE1-F78E-5738-0BD42D374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5028"/>
              </p:ext>
            </p:extLst>
          </p:nvPr>
        </p:nvGraphicFramePr>
        <p:xfrm>
          <a:off x="1864753" y="3649944"/>
          <a:ext cx="2977506" cy="10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753" y="3649944"/>
                        <a:ext cx="2977506" cy="10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177"/>
              </p:ext>
            </p:extLst>
          </p:nvPr>
        </p:nvGraphicFramePr>
        <p:xfrm>
          <a:off x="3900220" y="2443027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220" y="2443027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9685"/>
              </p:ext>
            </p:extLst>
          </p:nvPr>
        </p:nvGraphicFramePr>
        <p:xfrm>
          <a:off x="3900220" y="2774815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0220" y="2774815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3</TotalTime>
  <Words>601</Words>
  <Application>Microsoft Office PowerPoint</Application>
  <PresentationFormat>Екран (4:3)</PresentationFormat>
  <Paragraphs>151</Paragraphs>
  <Slides>106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06</vt:i4>
      </vt:variant>
    </vt:vector>
  </HeadingPairs>
  <TitlesOfParts>
    <vt:vector size="115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MathType 7.0 Equation</vt:lpstr>
      <vt:lpstr>Формула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Презентація PowerPoint</vt:lpstr>
      <vt:lpstr>соленоїд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86</cp:revision>
  <cp:lastPrinted>2021-01-21T21:08:02Z</cp:lastPrinted>
  <dcterms:created xsi:type="dcterms:W3CDTF">2006-06-13T13:03:30Z</dcterms:created>
  <dcterms:modified xsi:type="dcterms:W3CDTF">2025-01-24T07:37:41Z</dcterms:modified>
</cp:coreProperties>
</file>